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周一題  期限:</w:t>
            </w:r>
            <w:r w:rsidR="0018296A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0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18296A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5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0/</w:t>
            </w:r>
            <w:r w:rsidR="0018296A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6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18296A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3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18296A" w:rsidRDefault="0018296A" w:rsidP="0018296A">
            <w:pPr>
              <w:rPr>
                <w:rFonts w:ascii="華康古印體" w:eastAsia="華康古印體"/>
                <w:sz w:val="28"/>
                <w:szCs w:val="28"/>
              </w:rPr>
            </w:pP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Pr="0018296A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41.05pt;height:16.25pt" o:ole="">
                  <v:imagedata r:id="rId7" o:title=""/>
                </v:shape>
                <o:OLEObject Type="Embed" ProgID="Equation.DSMT4" ShapeID="_x0000_i1033" DrawAspect="Content" ObjectID="_1505377573" r:id="rId8"/>
              </w:object>
            </w: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且滿足</w:t>
            </w:r>
            <w:r w:rsidRPr="0018296A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2079" w:dyaOrig="360">
                <v:shape id="_x0000_i1034" type="#_x0000_t75" style="width:103.95pt;height:18.25pt" o:ole="">
                  <v:imagedata r:id="rId9" o:title=""/>
                </v:shape>
                <o:OLEObject Type="Embed" ProgID="Equation.DSMT4" ShapeID="_x0000_i1034" DrawAspect="Content" ObjectID="_1505377574" r:id="rId10"/>
              </w:object>
            </w: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，求</w:t>
            </w:r>
            <w:r w:rsidRPr="0018296A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60" w:dyaOrig="620">
                <v:shape id="_x0000_i1035" type="#_x0000_t75" style="width:13.2pt;height:30.95pt" o:ole="">
                  <v:imagedata r:id="rId11" o:title=""/>
                </v:shape>
                <o:OLEObject Type="Embed" ProgID="Equation.DSMT4" ShapeID="_x0000_i1035" DrawAspect="Content" ObjectID="_1505377575" r:id="rId12"/>
              </w:object>
            </w: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的最大值</w:t>
            </w:r>
            <w:r w:rsidRPr="0018296A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</w:t>
            </w: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與最小值</w:t>
            </w:r>
            <w:r w:rsidRPr="0018296A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</w:t>
            </w:r>
            <w:r w:rsidRPr="0018296A"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  <w:bookmarkStart w:id="0" w:name="_GoBack"/>
            <w:bookmarkEnd w:id="0"/>
          </w:p>
        </w:tc>
      </w:tr>
      <w:tr w:rsidR="00F76964" w:rsidRPr="00F76964" w:rsidTr="0018296A">
        <w:trPr>
          <w:trHeight w:val="10568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B7263"/>
    <w:rsid w:val="001B7D78"/>
    <w:rsid w:val="002B112F"/>
    <w:rsid w:val="00350E83"/>
    <w:rsid w:val="00550C99"/>
    <w:rsid w:val="00593732"/>
    <w:rsid w:val="007553AC"/>
    <w:rsid w:val="007D2D72"/>
    <w:rsid w:val="007F3BC4"/>
    <w:rsid w:val="0088413C"/>
    <w:rsid w:val="00912AB8"/>
    <w:rsid w:val="009C56AD"/>
    <w:rsid w:val="009F2C94"/>
    <w:rsid w:val="00A23D65"/>
    <w:rsid w:val="00A36E47"/>
    <w:rsid w:val="00B87964"/>
    <w:rsid w:val="00BD0658"/>
    <w:rsid w:val="00D53874"/>
    <w:rsid w:val="00E31973"/>
    <w:rsid w:val="00EE69AA"/>
    <w:rsid w:val="00F76964"/>
    <w:rsid w:val="00FD3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</Words>
  <Characters>176</Characters>
  <Application>Microsoft Office Word</Application>
  <DocSecurity>0</DocSecurity>
  <Lines>1</Lines>
  <Paragraphs>1</Paragraphs>
  <ScaleCrop>false</ScaleCrop>
  <Company/>
  <LinksUpToDate>false</LinksUpToDate>
  <CharactersWithSpaces>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09-19T07:24:00Z</cp:lastPrinted>
  <dcterms:created xsi:type="dcterms:W3CDTF">2015-10-03T03:40:00Z</dcterms:created>
  <dcterms:modified xsi:type="dcterms:W3CDTF">2015-10-03T03:40:00Z</dcterms:modified>
</cp:coreProperties>
</file>